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50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197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335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CC568-4505-480C-AA31-3C4C4DAA8CD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0889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DF4B9-17B9-44DF-B9FB-D2D278AE101C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631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634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399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38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99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630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792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296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64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9CE68C-8730-4C7A-9634-0BF845660338}" type="datetimeFigureOut">
              <a:rPr lang="en-US" smtClean="0"/>
              <a:t>29-Dec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13429D-3436-444F-B1C8-D65D03D24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458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WordArt 4"/>
          <p:cNvSpPr>
            <a:spLocks noChangeArrowheads="1" noChangeShapeType="1" noTextEdit="1"/>
          </p:cNvSpPr>
          <p:nvPr/>
        </p:nvSpPr>
        <p:spPr bwMode="auto">
          <a:xfrm>
            <a:off x="2135188" y="1196976"/>
            <a:ext cx="8064500" cy="396081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 panose="020B0A04020102020204" pitchFamily="34" charset="0"/>
              </a:rPr>
              <a:t>Paper Chromatography</a:t>
            </a:r>
          </a:p>
        </p:txBody>
      </p:sp>
    </p:spTree>
    <p:extLst>
      <p:ext uri="{BB962C8B-B14F-4D97-AF65-F5344CB8AC3E}">
        <p14:creationId xmlns:p14="http://schemas.microsoft.com/office/powerpoint/2010/main" val="168895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640014" y="1268413"/>
            <a:ext cx="2663825" cy="4895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1381" name="Line 5"/>
          <p:cNvSpPr>
            <a:spLocks noChangeShapeType="1"/>
          </p:cNvSpPr>
          <p:nvPr/>
        </p:nvSpPr>
        <p:spPr bwMode="auto">
          <a:xfrm>
            <a:off x="2640014" y="5805488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3000376" y="5661025"/>
            <a:ext cx="144463" cy="2159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19288" y="333375"/>
            <a:ext cx="4392612" cy="6243638"/>
            <a:chOff x="1296" y="96"/>
            <a:chExt cx="2880" cy="3888"/>
          </a:xfrm>
        </p:grpSpPr>
        <p:sp>
          <p:nvSpPr>
            <p:cNvPr id="43015" name="Oval 8"/>
            <p:cNvSpPr>
              <a:spLocks noChangeArrowheads="1"/>
            </p:cNvSpPr>
            <p:nvPr/>
          </p:nvSpPr>
          <p:spPr bwMode="auto">
            <a:xfrm>
              <a:off x="1296" y="3744"/>
              <a:ext cx="288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43016" name="Line 9"/>
            <p:cNvSpPr>
              <a:spLocks noChangeShapeType="1"/>
            </p:cNvSpPr>
            <p:nvPr/>
          </p:nvSpPr>
          <p:spPr bwMode="auto">
            <a:xfrm>
              <a:off x="1296" y="192"/>
              <a:ext cx="0" cy="3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10"/>
            <p:cNvSpPr>
              <a:spLocks noChangeShapeType="1"/>
            </p:cNvSpPr>
            <p:nvPr/>
          </p:nvSpPr>
          <p:spPr bwMode="auto">
            <a:xfrm>
              <a:off x="4176" y="192"/>
              <a:ext cx="0" cy="3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Oval 11"/>
            <p:cNvSpPr>
              <a:spLocks noChangeArrowheads="1"/>
            </p:cNvSpPr>
            <p:nvPr/>
          </p:nvSpPr>
          <p:spPr bwMode="auto">
            <a:xfrm>
              <a:off x="1296" y="96"/>
              <a:ext cx="288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01388" name="Line 12"/>
          <p:cNvSpPr>
            <a:spLocks noChangeShapeType="1"/>
          </p:cNvSpPr>
          <p:nvPr/>
        </p:nvSpPr>
        <p:spPr bwMode="auto">
          <a:xfrm>
            <a:off x="1919288" y="6092825"/>
            <a:ext cx="4392612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38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1.15607E-6 L 0.00017 -0.65017 " pathEditMode="relative" ptsTypes="AA">
                                      <p:cBhvr>
                                        <p:cTn id="44" dur="2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2948E-6 L -8.33333E-7 -0.30427 " pathEditMode="relative" ptsTypes="AA">
                                      <p:cBhvr>
                                        <p:cTn id="46" dur="2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nimBg="1"/>
      <p:bldP spid="101381" grpId="0" animBg="1"/>
      <p:bldP spid="101382" grpId="0" animBg="1"/>
      <p:bldP spid="101382" grpId="1" animBg="1"/>
      <p:bldP spid="101388" grpId="0" animBg="1"/>
      <p:bldP spid="10138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5"/>
          <p:cNvSpPr>
            <a:spLocks noChangeArrowheads="1"/>
          </p:cNvSpPr>
          <p:nvPr/>
        </p:nvSpPr>
        <p:spPr bwMode="auto">
          <a:xfrm rot="5400000">
            <a:off x="4187826" y="2384426"/>
            <a:ext cx="2663825" cy="4895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 flipH="1">
            <a:off x="3503613" y="3500438"/>
            <a:ext cx="0" cy="2665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7" name="AutoShape 7"/>
          <p:cNvSpPr>
            <a:spLocks noChangeArrowheads="1"/>
          </p:cNvSpPr>
          <p:nvPr/>
        </p:nvSpPr>
        <p:spPr bwMode="auto">
          <a:xfrm>
            <a:off x="5375276" y="5734050"/>
            <a:ext cx="144463" cy="215900"/>
          </a:xfrm>
          <a:prstGeom prst="flowChartConnector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66989" y="260350"/>
            <a:ext cx="5761037" cy="6408738"/>
            <a:chOff x="1296" y="96"/>
            <a:chExt cx="2880" cy="3888"/>
          </a:xfrm>
        </p:grpSpPr>
        <p:sp>
          <p:nvSpPr>
            <p:cNvPr id="44040" name="Oval 9"/>
            <p:cNvSpPr>
              <a:spLocks noChangeArrowheads="1"/>
            </p:cNvSpPr>
            <p:nvPr/>
          </p:nvSpPr>
          <p:spPr bwMode="auto">
            <a:xfrm>
              <a:off x="1296" y="3744"/>
              <a:ext cx="288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44041" name="Line 10"/>
            <p:cNvSpPr>
              <a:spLocks noChangeShapeType="1"/>
            </p:cNvSpPr>
            <p:nvPr/>
          </p:nvSpPr>
          <p:spPr bwMode="auto">
            <a:xfrm>
              <a:off x="1296" y="192"/>
              <a:ext cx="0" cy="3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2" name="Line 11"/>
            <p:cNvSpPr>
              <a:spLocks noChangeShapeType="1"/>
            </p:cNvSpPr>
            <p:nvPr/>
          </p:nvSpPr>
          <p:spPr bwMode="auto">
            <a:xfrm>
              <a:off x="4176" y="192"/>
              <a:ext cx="0" cy="3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3" name="Oval 12"/>
            <p:cNvSpPr>
              <a:spLocks noChangeArrowheads="1"/>
            </p:cNvSpPr>
            <p:nvPr/>
          </p:nvSpPr>
          <p:spPr bwMode="auto">
            <a:xfrm>
              <a:off x="1296" y="96"/>
              <a:ext cx="2880" cy="2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r" rtl="1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r" rtl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r" rtl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02413" name="Line 13"/>
          <p:cNvSpPr>
            <a:spLocks noChangeShapeType="1"/>
          </p:cNvSpPr>
          <p:nvPr/>
        </p:nvSpPr>
        <p:spPr bwMode="auto">
          <a:xfrm>
            <a:off x="2566989" y="6165850"/>
            <a:ext cx="5761037" cy="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4" name="Oval 14"/>
          <p:cNvSpPr>
            <a:spLocks noChangeArrowheads="1"/>
          </p:cNvSpPr>
          <p:nvPr/>
        </p:nvSpPr>
        <p:spPr bwMode="auto">
          <a:xfrm>
            <a:off x="5375276" y="5734050"/>
            <a:ext cx="144463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92856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15607E-6 L 2.77778E-7 -0.35653 " pathEditMode="relative" ptsTypes="AA">
                                      <p:cBhvr>
                                        <p:cTn id="50" dur="20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9711E-6 L 3.33333E-6 -0.22034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2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0867E-6 L 3.33333E-6 -0.11537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7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  <p:bldP spid="102406" grpId="0" animBg="1"/>
      <p:bldP spid="102407" grpId="0" animBg="1"/>
      <p:bldP spid="102407" grpId="1" animBg="1"/>
      <p:bldP spid="102413" grpId="0" animBg="1"/>
      <p:bldP spid="102413" grpId="1" animBg="1"/>
      <p:bldP spid="1024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7570788" cy="558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/>
              <a:t>Paper Chromatography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908050"/>
            <a:ext cx="8435975" cy="5761038"/>
          </a:xfrm>
        </p:spPr>
        <p:txBody>
          <a:bodyPr/>
          <a:lstStyle/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b="1"/>
              <a:t>A method of partition chromatography using filter paper strips as carrier or inert support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endParaRPr lang="en-US" b="1"/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b="1"/>
              <a:t>The factor governing separation of mixtures of solutes on filter paper is the </a:t>
            </a:r>
            <a:r>
              <a:rPr lang="en-US" b="1">
                <a:solidFill>
                  <a:srgbClr val="FF3300"/>
                </a:solidFill>
              </a:rPr>
              <a:t>partition between two immiscible phases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endParaRPr lang="en-US" b="1">
              <a:solidFill>
                <a:srgbClr val="FF3300"/>
              </a:solidFill>
            </a:endParaRP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b="1"/>
              <a:t>One is usually water adsorbed on cellulose fibres in the paper (stationary phase)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endParaRPr lang="en-US" b="1"/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b="1"/>
              <a:t>The second is the organic solvent flows past the sample on the paper (stationary phase)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65504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/>
      <p:bldP spid="9728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220px-Cromatography_tank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19514" y="981076"/>
            <a:ext cx="5184775" cy="50657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69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147050" cy="3052763"/>
          </a:xfrm>
        </p:spPr>
        <p:txBody>
          <a:bodyPr/>
          <a:lstStyle/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b="1"/>
              <a:t>Partition occurs between the mobile phase and the stationary aqueous phase bound by the cellulose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endParaRPr lang="en-US" b="1"/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b="1"/>
              <a:t>The isolation depends on partition coefficient of the solute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endParaRPr lang="en-US" b="1"/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endParaRPr lang="en-US" b="1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3432176" y="3960813"/>
          <a:ext cx="417671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55700" imgH="419100" progId="Equation.DSMT4">
                  <p:embed/>
                </p:oleObj>
              </mc:Choice>
              <mc:Fallback>
                <p:oleObj name="Equation" r:id="rId3" imgW="1155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3960813"/>
                        <a:ext cx="417671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Box 1"/>
          <p:cNvSpPr txBox="1">
            <a:spLocks noChangeArrowheads="1"/>
          </p:cNvSpPr>
          <p:nvPr/>
        </p:nvSpPr>
        <p:spPr bwMode="auto">
          <a:xfrm>
            <a:off x="3006726" y="5157788"/>
            <a:ext cx="6208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ere,</a:t>
            </a:r>
          </a:p>
          <a:p>
            <a:pPr algn="l" rtl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K:Is the partition coeffcient.</a:t>
            </a:r>
          </a:p>
          <a:p>
            <a:pPr algn="l" rtl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C (Stationary: Is the concentration of the solute in the stationary.</a:t>
            </a:r>
          </a:p>
          <a:p>
            <a:pPr algn="l" rtl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C (Mobile): Is the concentration of the solute in the mobile.</a:t>
            </a:r>
          </a:p>
        </p:txBody>
      </p:sp>
    </p:spTree>
    <p:extLst>
      <p:ext uri="{BB962C8B-B14F-4D97-AF65-F5344CB8AC3E}">
        <p14:creationId xmlns:p14="http://schemas.microsoft.com/office/powerpoint/2010/main" val="408042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93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General Procedure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1- Choice of paper and solvent to be used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2- Desalting of sample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3- Application of the sample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4- Equilibration of paper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5- Development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6- Detection.</a:t>
            </a:r>
          </a:p>
          <a:p>
            <a:pPr algn="l" eaLnBrk="1" hangingPunct="1">
              <a:buFont typeface="Wingdings" panose="05000000000000000000" pitchFamily="2" charset="2"/>
              <a:buNone/>
              <a:defRPr/>
            </a:pPr>
            <a:r>
              <a:rPr lang="en-US" dirty="0" smtClean="0"/>
              <a:t>7- Identification of substances.</a:t>
            </a:r>
          </a:p>
        </p:txBody>
      </p:sp>
    </p:spTree>
    <p:extLst>
      <p:ext uri="{BB962C8B-B14F-4D97-AF65-F5344CB8AC3E}">
        <p14:creationId xmlns:p14="http://schemas.microsoft.com/office/powerpoint/2010/main" val="359183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10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10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10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10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10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/>
              <a:t>Techniques of development with various flow directions</a:t>
            </a:r>
          </a:p>
        </p:txBody>
      </p:sp>
      <p:sp>
        <p:nvSpPr>
          <p:cNvPr id="38915" name="Rectangle 8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7680325" y="1844676"/>
          <a:ext cx="2362200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Image" r:id="rId3" imgW="3096768" imgH="3870960" progId="Photoshop.Image.7">
                  <p:embed/>
                </p:oleObj>
              </mc:Choice>
              <mc:Fallback>
                <p:oleObj name="Image" r:id="rId3" imgW="3096768" imgH="3870960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1844676"/>
                        <a:ext cx="2362200" cy="295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7" name="Oval 9"/>
          <p:cNvSpPr>
            <a:spLocks noChangeArrowheads="1"/>
          </p:cNvSpPr>
          <p:nvPr/>
        </p:nvSpPr>
        <p:spPr bwMode="auto">
          <a:xfrm>
            <a:off x="6888164" y="1196976"/>
            <a:ext cx="3240087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Ascending development</a:t>
            </a:r>
          </a:p>
        </p:txBody>
      </p:sp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/>
        </p:nvGraphicFramePr>
        <p:xfrm>
          <a:off x="1703389" y="1989139"/>
          <a:ext cx="54197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Image" r:id="rId5" imgW="5419344" imgH="1548384" progId="Photoshop.Image.7">
                  <p:embed/>
                </p:oleObj>
              </mc:Choice>
              <mc:Fallback>
                <p:oleObj name="Image" r:id="rId5" imgW="5419344" imgH="1548384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1989139"/>
                        <a:ext cx="54197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Oval 12"/>
          <p:cNvSpPr>
            <a:spLocks noChangeArrowheads="1"/>
          </p:cNvSpPr>
          <p:nvPr/>
        </p:nvSpPr>
        <p:spPr bwMode="auto">
          <a:xfrm>
            <a:off x="6240463" y="6165850"/>
            <a:ext cx="3313112" cy="438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Descending development</a:t>
            </a:r>
          </a:p>
        </p:txBody>
      </p:sp>
      <p:sp>
        <p:nvSpPr>
          <p:cNvPr id="94221" name="Oval 13"/>
          <p:cNvSpPr>
            <a:spLocks noChangeArrowheads="1"/>
          </p:cNvSpPr>
          <p:nvPr/>
        </p:nvSpPr>
        <p:spPr bwMode="auto">
          <a:xfrm>
            <a:off x="1919289" y="1196975"/>
            <a:ext cx="2808287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Radial development</a:t>
            </a:r>
          </a:p>
        </p:txBody>
      </p:sp>
      <p:sp>
        <p:nvSpPr>
          <p:cNvPr id="38922" name="Rectangle 15"/>
          <p:cNvSpPr>
            <a:spLocks noChangeArrowheads="1"/>
          </p:cNvSpPr>
          <p:nvPr/>
        </p:nvSpPr>
        <p:spPr bwMode="auto">
          <a:xfrm>
            <a:off x="6003635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94222" name="Object 14"/>
          <p:cNvGraphicFramePr>
            <a:graphicFrameLocks noChangeAspect="1"/>
          </p:cNvGraphicFramePr>
          <p:nvPr/>
        </p:nvGraphicFramePr>
        <p:xfrm>
          <a:off x="2782888" y="4137026"/>
          <a:ext cx="2519362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Image" r:id="rId7" imgW="4645152" imgH="3870960" progId="Photoshop.Image.7">
                  <p:embed/>
                </p:oleObj>
              </mc:Choice>
              <mc:Fallback>
                <p:oleObj name="Image" r:id="rId7" imgW="4645152" imgH="3870960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137026"/>
                        <a:ext cx="2519362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90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  <p:bldP spid="94217" grpId="0" animBg="1"/>
      <p:bldP spid="94220" grpId="0" animBg="1"/>
      <p:bldP spid="942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Descending Chromatography</a:t>
            </a:r>
            <a:br>
              <a:rPr lang="en-US" dirty="0"/>
            </a:b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39941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5" y="1169988"/>
            <a:ext cx="765175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9"/>
          <p:cNvSpPr>
            <a:spLocks noGrp="1"/>
          </p:cNvSpPr>
          <p:nvPr>
            <p:ph sz="half" idx="3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9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640013" y="277813"/>
            <a:ext cx="6985000" cy="3429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dirty="0"/>
              <a:t>Multiple chromatography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4825" y="981076"/>
            <a:ext cx="8642350" cy="5688013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 smtClean="0"/>
              <a:t>Multiple chromatography includes all procedures in which the development is repeated after one development is completed.</a:t>
            </a:r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b="1" dirty="0" smtClean="0"/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 smtClean="0">
                <a:solidFill>
                  <a:srgbClr val="FF3300"/>
                </a:solidFill>
              </a:rPr>
              <a:t>A- multiple development:</a:t>
            </a:r>
            <a:r>
              <a:rPr lang="en-US" b="1" dirty="0" smtClean="0"/>
              <a:t> the chromatogram is repeatedly developed in the same direction and thus the complete resolution of two or more substances which have 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f</a:t>
            </a:r>
            <a:r>
              <a:rPr lang="en-US" b="1" dirty="0" smtClean="0"/>
              <a:t> values close together can be obtained.</a:t>
            </a:r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 smtClean="0"/>
              <a:t>As the mobile phase one can use either the same solvent system or different solvent systems.</a:t>
            </a:r>
          </a:p>
        </p:txBody>
      </p:sp>
    </p:spTree>
    <p:extLst>
      <p:ext uri="{BB962C8B-B14F-4D97-AF65-F5344CB8AC3E}">
        <p14:creationId xmlns:p14="http://schemas.microsoft.com/office/powerpoint/2010/main" val="280548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0" y="260350"/>
            <a:ext cx="8686800" cy="6408738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rgbClr val="FF3300"/>
                </a:solidFill>
              </a:rPr>
              <a:t>B- two-dimensional chromatography:</a:t>
            </a:r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/>
              <a:t>When large numbers of substances are to be separated on a single chromatogram.</a:t>
            </a:r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/>
              <a:t>Development in a direction perpendicular to the first, and with a solvent system different from that used initially is often necessary. </a:t>
            </a:r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b="1" dirty="0"/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/>
              <a:t>The sample is applied on one corner of a square piece of paper and after development with the first solvent, the paper is dried , rotated 90</a:t>
            </a:r>
            <a:r>
              <a:rPr lang="en-US" b="1" baseline="30000" dirty="0"/>
              <a:t>o</a:t>
            </a:r>
            <a:r>
              <a:rPr lang="en-US" b="1" dirty="0"/>
              <a:t> and developed in the second direction.</a:t>
            </a:r>
          </a:p>
          <a:p>
            <a:pPr algn="l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b="1" dirty="0"/>
              <a:t> Usually, different types of solvents systems are used in each direction. It is essential that the first solvent be completely volatile.</a:t>
            </a:r>
          </a:p>
        </p:txBody>
      </p:sp>
    </p:spTree>
    <p:extLst>
      <p:ext uri="{BB962C8B-B14F-4D97-AF65-F5344CB8AC3E}">
        <p14:creationId xmlns:p14="http://schemas.microsoft.com/office/powerpoint/2010/main" val="125612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1000"/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1000"/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6</Words>
  <Application>Microsoft Office PowerPoint</Application>
  <PresentationFormat>Widescreen</PresentationFormat>
  <Paragraphs>4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Arial Black</vt:lpstr>
      <vt:lpstr>Calibri</vt:lpstr>
      <vt:lpstr>Calibri Light</vt:lpstr>
      <vt:lpstr>Times New Roman</vt:lpstr>
      <vt:lpstr>Wingdings</vt:lpstr>
      <vt:lpstr>Office Theme</vt:lpstr>
      <vt:lpstr>MathType 5.0 Equation</vt:lpstr>
      <vt:lpstr>Adobe Photoshop Image</vt:lpstr>
      <vt:lpstr>PowerPoint Presentation</vt:lpstr>
      <vt:lpstr>Paper Chromatography</vt:lpstr>
      <vt:lpstr>PowerPoint Presentation</vt:lpstr>
      <vt:lpstr>PowerPoint Presentation</vt:lpstr>
      <vt:lpstr>General Procedure</vt:lpstr>
      <vt:lpstr>Techniques of development with various flow directions</vt:lpstr>
      <vt:lpstr>Descending Chromatography </vt:lpstr>
      <vt:lpstr>Multiple chromatography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ba Ali Hasan</dc:creator>
  <cp:lastModifiedBy>Hiba Ali Hasan</cp:lastModifiedBy>
  <cp:revision>1</cp:revision>
  <dcterms:created xsi:type="dcterms:W3CDTF">2019-12-29T05:48:00Z</dcterms:created>
  <dcterms:modified xsi:type="dcterms:W3CDTF">2019-12-29T05:48:38Z</dcterms:modified>
</cp:coreProperties>
</file>